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4FDA" w:rsidRPr="00762453" w:rsidRDefault="00BF4FDA" w:rsidP="00B11734">
      <w:pPr>
        <w:spacing w:after="0"/>
        <w:rPr>
          <w:rFonts w:ascii="Century Gothic" w:hAnsi="Century Gothic"/>
        </w:rPr>
      </w:pPr>
      <w:r w:rsidRPr="00762453">
        <w:rPr>
          <w:rFonts w:ascii="Century Gothic" w:hAnsi="Century Gothic"/>
        </w:rPr>
        <w:t>Name: _____________________________</w:t>
      </w:r>
      <w:r w:rsidRPr="00762453">
        <w:rPr>
          <w:rFonts w:ascii="Century Gothic" w:hAnsi="Century Gothic"/>
        </w:rPr>
        <w:tab/>
      </w:r>
      <w:r w:rsidRPr="00762453">
        <w:rPr>
          <w:rFonts w:ascii="Century Gothic" w:hAnsi="Century Gothic"/>
        </w:rPr>
        <w:tab/>
        <w:t>Date: _______________</w:t>
      </w:r>
      <w:r w:rsidRPr="00762453">
        <w:rPr>
          <w:rFonts w:ascii="Century Gothic" w:hAnsi="Century Gothic"/>
        </w:rPr>
        <w:tab/>
        <w:t>Period :______________</w:t>
      </w:r>
    </w:p>
    <w:p w:rsidR="00BF4FDA" w:rsidRPr="00762453" w:rsidRDefault="00762453" w:rsidP="00B11734">
      <w:pPr>
        <w:spacing w:after="0"/>
        <w:rPr>
          <w:rFonts w:ascii="Century Gothic" w:hAnsi="Century Gothic"/>
        </w:rPr>
      </w:pPr>
      <w:r w:rsidRPr="00762453">
        <w:rPr>
          <w:rFonts w:ascii="Century Gothic" w:hAnsi="Century Gothic"/>
        </w:rPr>
        <w:t xml:space="preserve">Day 03 - </w:t>
      </w:r>
      <w:r w:rsidR="00D179A7" w:rsidRPr="00762453">
        <w:rPr>
          <w:rFonts w:ascii="Century Gothic" w:hAnsi="Century Gothic"/>
        </w:rPr>
        <w:t>SAS 2</w:t>
      </w:r>
      <w:r w:rsidR="00BF4FDA" w:rsidRPr="00762453">
        <w:rPr>
          <w:rFonts w:ascii="Century Gothic" w:hAnsi="Century Gothic"/>
        </w:rPr>
        <w:t xml:space="preserve">: </w:t>
      </w:r>
      <w:r w:rsidR="00D179A7" w:rsidRPr="00762453">
        <w:rPr>
          <w:rFonts w:ascii="Century Gothic" w:hAnsi="Century Gothic"/>
        </w:rPr>
        <w:t xml:space="preserve">Recursion and Linear Functions </w:t>
      </w:r>
      <w:r w:rsidR="00BF4FDA" w:rsidRPr="00762453">
        <w:rPr>
          <w:rFonts w:ascii="Century Gothic" w:hAnsi="Century Gothic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496E8C" w:rsidRPr="00762453" w:rsidTr="00D179A7">
        <w:tc>
          <w:tcPr>
            <w:tcW w:w="11016" w:type="dxa"/>
          </w:tcPr>
          <w:p w:rsidR="00D179A7" w:rsidRPr="00762453" w:rsidRDefault="00496E8C" w:rsidP="00B11734">
            <w:pPr>
              <w:rPr>
                <w:rFonts w:ascii="Century Gothic" w:hAnsi="Century Gothic"/>
                <w:b/>
              </w:rPr>
            </w:pPr>
            <w:r w:rsidRPr="00762453">
              <w:rPr>
                <w:rFonts w:ascii="Century Gothic" w:hAnsi="Century Gothic"/>
                <w:b/>
              </w:rPr>
              <w:t>Warm Up:</w:t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B5645C" w:rsidRPr="00762453" w:rsidRDefault="00496E8C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1.</w:t>
            </w:r>
            <w:r w:rsidR="00B5645C" w:rsidRPr="00762453">
              <w:rPr>
                <w:rFonts w:ascii="Century Gothic" w:hAnsi="Century Gothic"/>
              </w:rPr>
              <w:t xml:space="preserve"> Scatterplots display ______________________ data. Scatterplots are ______________ functions. (You do NOT connect the dots) </w:t>
            </w:r>
          </w:p>
          <w:p w:rsidR="00B5645C" w:rsidRPr="00762453" w:rsidRDefault="00B5645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 </w:t>
            </w:r>
            <w:r w:rsidR="00B5645C" w:rsidRPr="00762453">
              <w:rPr>
                <w:rFonts w:ascii="Century Gothic" w:hAnsi="Century Gothic"/>
              </w:rPr>
              <w:t xml:space="preserve">2. </w:t>
            </w:r>
            <w:r w:rsidRPr="00762453">
              <w:rPr>
                <w:rFonts w:ascii="Century Gothic" w:hAnsi="Century Gothic"/>
              </w:rPr>
              <w:t xml:space="preserve">Given the following graph, answer the questions below. </w:t>
            </w:r>
          </w:p>
          <w:p w:rsidR="00496E8C" w:rsidRPr="00762453" w:rsidRDefault="00762453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7728" behindDoc="0" locked="0" layoutInCell="1" allowOverlap="1" wp14:anchorId="591368F0" wp14:editId="58ADADEE">
                  <wp:simplePos x="0" y="0"/>
                  <wp:positionH relativeFrom="margin">
                    <wp:posOffset>1099820</wp:posOffset>
                  </wp:positionH>
                  <wp:positionV relativeFrom="margin">
                    <wp:posOffset>1104900</wp:posOffset>
                  </wp:positionV>
                  <wp:extent cx="4257675" cy="2238375"/>
                  <wp:effectExtent l="0" t="0" r="9525" b="9525"/>
                  <wp:wrapSquare wrapText="bothSides"/>
                  <wp:docPr id="4" name="Picture 4" descr="C:\Users\scarpelli\Desktop\Captu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scarpelli\Desktop\Captu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a) What information does the graph above provide? 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b) Describe the scatterplot in terms of form, direction, and strength. </w:t>
            </w:r>
          </w:p>
          <w:p w:rsidR="00C82C1E" w:rsidRPr="00762453" w:rsidRDefault="00C82C1E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c) Can you infer that the older a person is the more he/she weighs? </w:t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d) Does the graph display a cause and effect relationship? </w:t>
            </w:r>
          </w:p>
          <w:p w:rsidR="00C82C1E" w:rsidRPr="00762453" w:rsidRDefault="00C82C1E" w:rsidP="00B11734">
            <w:pPr>
              <w:rPr>
                <w:rFonts w:ascii="Century Gothic" w:hAnsi="Century Gothic"/>
              </w:rPr>
            </w:pPr>
          </w:p>
          <w:p w:rsidR="00496E8C" w:rsidRPr="00762453" w:rsidRDefault="00B5645C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3</w:t>
            </w:r>
            <w:r w:rsidR="00496E8C" w:rsidRPr="00762453">
              <w:rPr>
                <w:rFonts w:ascii="Century Gothic" w:hAnsi="Century Gothic"/>
              </w:rPr>
              <w:t xml:space="preserve">. </w:t>
            </w:r>
            <w:r w:rsidRPr="00762453">
              <w:rPr>
                <w:rFonts w:ascii="Century Gothic" w:hAnsi="Century Gothic"/>
              </w:rPr>
              <w:t>Read the scenarios below and determine whether it represents correlation or causation.</w:t>
            </w:r>
          </w:p>
          <w:p w:rsidR="00B5645C" w:rsidRPr="00762453" w:rsidRDefault="00B5645C" w:rsidP="00B11734">
            <w:pPr>
              <w:rPr>
                <w:rFonts w:ascii="Century Gothic" w:hAnsi="Century Gothic"/>
              </w:rPr>
            </w:pPr>
          </w:p>
          <w:p w:rsidR="00496E8C" w:rsidRPr="00762453" w:rsidRDefault="00B5645C" w:rsidP="00B11734">
            <w:pPr>
              <w:numPr>
                <w:ilvl w:val="0"/>
                <w:numId w:val="10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A recent study showed that college students were more likely to vote than their peers who were not in school.</w:t>
            </w:r>
          </w:p>
          <w:p w:rsidR="00B5645C" w:rsidRPr="00762453" w:rsidRDefault="00B5645C" w:rsidP="00B5645C">
            <w:pPr>
              <w:ind w:left="720"/>
              <w:rPr>
                <w:rFonts w:ascii="Century Gothic" w:hAnsi="Century Gothic"/>
              </w:rPr>
            </w:pPr>
          </w:p>
          <w:p w:rsidR="008B0A27" w:rsidRPr="00762453" w:rsidRDefault="00E948F9" w:rsidP="00B5645C">
            <w:pPr>
              <w:numPr>
                <w:ilvl w:val="0"/>
                <w:numId w:val="10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r. Corrigan</w:t>
            </w:r>
            <w:r w:rsidR="00B5645C" w:rsidRPr="00762453">
              <w:rPr>
                <w:rFonts w:ascii="Century Gothic" w:hAnsi="Century Gothic"/>
              </w:rPr>
              <w:t xml:space="preserve"> noticed that there was more trash in the hallways after 2</w:t>
            </w:r>
            <w:r w:rsidR="00B5645C" w:rsidRPr="00762453">
              <w:rPr>
                <w:rFonts w:ascii="Century Gothic" w:hAnsi="Century Gothic"/>
                <w:vertAlign w:val="superscript"/>
              </w:rPr>
              <w:t>nd</w:t>
            </w:r>
            <w:r w:rsidR="00B5645C" w:rsidRPr="00762453">
              <w:rPr>
                <w:rFonts w:ascii="Century Gothic" w:hAnsi="Century Gothic"/>
              </w:rPr>
              <w:t xml:space="preserve"> period than 1</w:t>
            </w:r>
            <w:r w:rsidR="00B5645C" w:rsidRPr="00762453">
              <w:rPr>
                <w:rFonts w:ascii="Century Gothic" w:hAnsi="Century Gothic"/>
                <w:vertAlign w:val="superscript"/>
              </w:rPr>
              <w:t>st</w:t>
            </w:r>
            <w:r w:rsidR="00B5645C" w:rsidRPr="00762453">
              <w:rPr>
                <w:rFonts w:ascii="Century Gothic" w:hAnsi="Century Gothic"/>
              </w:rPr>
              <w:t xml:space="preserve"> period.</w:t>
            </w:r>
          </w:p>
          <w:p w:rsidR="00B5645C" w:rsidRPr="00762453" w:rsidRDefault="00B5645C" w:rsidP="00B5645C">
            <w:pPr>
              <w:rPr>
                <w:rFonts w:ascii="Century Gothic" w:hAnsi="Century Gothic"/>
              </w:rPr>
            </w:pPr>
          </w:p>
          <w:p w:rsidR="008B0A27" w:rsidRPr="00762453" w:rsidRDefault="00B5645C" w:rsidP="00B5645C">
            <w:pPr>
              <w:numPr>
                <w:ilvl w:val="0"/>
                <w:numId w:val="10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You hit your little sister and she cries.</w:t>
            </w:r>
          </w:p>
          <w:p w:rsidR="00B5645C" w:rsidRPr="00762453" w:rsidRDefault="00B5645C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4. Read the scenarios below and determine whether it represents positive, negative, or no correlation</w:t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8B0A27" w:rsidRPr="00762453" w:rsidRDefault="00B5645C" w:rsidP="00B5645C">
            <w:pPr>
              <w:numPr>
                <w:ilvl w:val="0"/>
                <w:numId w:val="12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The number of hours workers receive safety training vs. the number of accidents on the job.</w:t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8B0A27" w:rsidRPr="00762453" w:rsidRDefault="00B5645C" w:rsidP="00B5645C">
            <w:pPr>
              <w:numPr>
                <w:ilvl w:val="0"/>
                <w:numId w:val="12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The number of students at Chattahoochee vs. the number of pet iguanas in Atlanta. </w:t>
            </w:r>
          </w:p>
          <w:p w:rsidR="00B5645C" w:rsidRPr="00762453" w:rsidRDefault="00B5645C" w:rsidP="00B5645C">
            <w:pPr>
              <w:rPr>
                <w:rFonts w:ascii="Century Gothic" w:hAnsi="Century Gothic"/>
              </w:rPr>
            </w:pPr>
          </w:p>
          <w:p w:rsidR="008B0A27" w:rsidRPr="00762453" w:rsidRDefault="00B5645C" w:rsidP="00B5645C">
            <w:pPr>
              <w:numPr>
                <w:ilvl w:val="0"/>
                <w:numId w:val="12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The number of rice dishes eaten vs. the number of cars on I-285 throughout the day.</w:t>
            </w:r>
          </w:p>
          <w:p w:rsidR="00496E8C" w:rsidRPr="00762453" w:rsidRDefault="00496E8C" w:rsidP="00B11734">
            <w:pPr>
              <w:rPr>
                <w:rFonts w:ascii="Century Gothic" w:hAnsi="Century Gothic"/>
              </w:rPr>
            </w:pPr>
          </w:p>
          <w:p w:rsidR="008B0A27" w:rsidRPr="00762453" w:rsidRDefault="00B5645C" w:rsidP="00B5645C">
            <w:pPr>
              <w:numPr>
                <w:ilvl w:val="0"/>
                <w:numId w:val="12"/>
              </w:num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The number of calories burned vs. the amount of hours walked</w:t>
            </w:r>
          </w:p>
          <w:p w:rsidR="00B5645C" w:rsidRPr="00762453" w:rsidRDefault="00B5645C" w:rsidP="00B5645C">
            <w:pPr>
              <w:pStyle w:val="ListParagraph"/>
              <w:rPr>
                <w:rFonts w:ascii="Century Gothic" w:hAnsi="Century Gothic"/>
              </w:rPr>
            </w:pPr>
          </w:p>
          <w:p w:rsidR="00C82C1E" w:rsidRPr="00762453" w:rsidRDefault="00B5645C" w:rsidP="00AD0AFA">
            <w:pPr>
              <w:numPr>
                <w:ilvl w:val="0"/>
                <w:numId w:val="12"/>
              </w:numPr>
              <w:rPr>
                <w:rFonts w:ascii="Century Gothic" w:hAnsi="Century Gothic"/>
              </w:rPr>
            </w:pPr>
            <w:r w:rsidRPr="00AD0AFA">
              <w:rPr>
                <w:rFonts w:ascii="Century Gothic" w:hAnsi="Century Gothic"/>
              </w:rPr>
              <w:t xml:space="preserve">The number of hours you work and the amount of money you make </w:t>
            </w:r>
          </w:p>
        </w:tc>
      </w:tr>
    </w:tbl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  <w:bookmarkStart w:id="0" w:name="_GoBack"/>
      <w:bookmarkEnd w:id="0"/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C82C1E" w:rsidRDefault="00C82C1E" w:rsidP="00B11734">
      <w:pPr>
        <w:spacing w:after="0"/>
        <w:rPr>
          <w:rFonts w:ascii="Century Gothic" w:hAnsi="Century Gothic"/>
          <w:b/>
          <w:bCs/>
        </w:rPr>
      </w:pPr>
    </w:p>
    <w:p w:rsidR="00496E8C" w:rsidRPr="00762453" w:rsidRDefault="00496E8C" w:rsidP="00B11734">
      <w:pPr>
        <w:spacing w:after="0"/>
        <w:rPr>
          <w:rFonts w:ascii="Century Gothic" w:hAnsi="Century Gothic"/>
          <w:b/>
          <w:bCs/>
        </w:rPr>
      </w:pPr>
      <w:r w:rsidRPr="00762453">
        <w:rPr>
          <w:rFonts w:ascii="Century Gothic" w:hAnsi="Century Gothic"/>
          <w:b/>
          <w:bCs/>
        </w:rPr>
        <w:t>Name: _________________________________</w:t>
      </w:r>
      <w:r w:rsidRPr="00762453">
        <w:rPr>
          <w:rFonts w:ascii="Century Gothic" w:hAnsi="Century Gothic"/>
          <w:b/>
          <w:bCs/>
        </w:rPr>
        <w:tab/>
        <w:t>Date: ______________</w:t>
      </w:r>
      <w:r w:rsidRPr="00762453">
        <w:rPr>
          <w:rFonts w:ascii="Century Gothic" w:hAnsi="Century Gothic"/>
          <w:b/>
          <w:bCs/>
        </w:rPr>
        <w:tab/>
        <w:t>Period: __________</w:t>
      </w:r>
    </w:p>
    <w:p w:rsidR="00496E8C" w:rsidRPr="00762453" w:rsidRDefault="0095241B" w:rsidP="00B11734">
      <w:pPr>
        <w:spacing w:after="0"/>
        <w:rPr>
          <w:rFonts w:ascii="Century Gothic" w:hAnsi="Century Gothic"/>
          <w:b/>
          <w:bCs/>
        </w:rPr>
      </w:pPr>
      <w:r>
        <w:rPr>
          <w:rFonts w:ascii="Century Gothic" w:hAnsi="Century Gothic"/>
          <w:b/>
          <w:bCs/>
        </w:rPr>
        <w:t xml:space="preserve">Day 03 - </w:t>
      </w:r>
      <w:r w:rsidR="00496E8C" w:rsidRPr="00762453">
        <w:rPr>
          <w:rFonts w:ascii="Century Gothic" w:hAnsi="Century Gothic"/>
          <w:b/>
          <w:bCs/>
        </w:rPr>
        <w:t xml:space="preserve">SAS 2: Recursion and Linear Funct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9E79BC" w:rsidRPr="00762453" w:rsidTr="00452B0F">
        <w:tc>
          <w:tcPr>
            <w:tcW w:w="10790" w:type="dxa"/>
          </w:tcPr>
          <w:p w:rsidR="009E79BC" w:rsidRPr="00B06A81" w:rsidRDefault="009E79BC" w:rsidP="00E96BB5">
            <w:pPr>
              <w:jc w:val="center"/>
              <w:rPr>
                <w:rFonts w:ascii="Century Gothic" w:hAnsi="Century Gothic"/>
                <w:b/>
                <w:bCs/>
                <w:u w:val="single"/>
              </w:rPr>
            </w:pPr>
            <w:r w:rsidRPr="00B06A81">
              <w:rPr>
                <w:rFonts w:ascii="Century Gothic" w:hAnsi="Century Gothic"/>
                <w:b/>
                <w:bCs/>
                <w:u w:val="single"/>
              </w:rPr>
              <w:t>Notes</w:t>
            </w:r>
            <w:r w:rsidR="00E96BB5" w:rsidRPr="00B06A81">
              <w:rPr>
                <w:rFonts w:ascii="Century Gothic" w:hAnsi="Century Gothic"/>
                <w:b/>
                <w:bCs/>
                <w:u w:val="single"/>
              </w:rPr>
              <w:t xml:space="preserve"> Overview</w:t>
            </w:r>
          </w:p>
          <w:p w:rsidR="009E79BC" w:rsidRDefault="009E79BC" w:rsidP="008E5699">
            <w:pPr>
              <w:spacing w:before="240"/>
              <w:rPr>
                <w:rFonts w:ascii="Century Gothic" w:hAnsi="Century Gothic"/>
                <w:b/>
                <w:bCs/>
              </w:rPr>
            </w:pPr>
            <w:r>
              <w:rPr>
                <w:rFonts w:ascii="Century Gothic" w:hAnsi="Century Gothic"/>
                <w:b/>
                <w:bCs/>
              </w:rPr>
              <w:t>What is recursion?</w:t>
            </w:r>
          </w:p>
          <w:p w:rsidR="008E5699" w:rsidRPr="00A44446" w:rsidRDefault="00F36102" w:rsidP="008E5699">
            <w:pPr>
              <w:numPr>
                <w:ilvl w:val="0"/>
                <w:numId w:val="13"/>
              </w:numPr>
              <w:spacing w:before="240"/>
              <w:rPr>
                <w:rFonts w:ascii="Century Gothic" w:hAnsi="Century Gothic"/>
                <w:bCs/>
              </w:rPr>
            </w:pPr>
            <w:r w:rsidRPr="00452B0F">
              <w:rPr>
                <w:rFonts w:ascii="Century Gothic" w:hAnsi="Century Gothic"/>
                <w:b/>
                <w:bCs/>
              </w:rPr>
              <w:t>Recursion (A.K.A. Iteration):</w:t>
            </w:r>
            <w:r w:rsidRPr="00A44446">
              <w:rPr>
                <w:rFonts w:ascii="Century Gothic" w:hAnsi="Century Gothic"/>
                <w:bCs/>
              </w:rPr>
              <w:t xml:space="preserve"> the determination of a succession of elements (as numbers or functions) by operation on one or more preceding elements according to a rule or formula involving a finite number of steps </w:t>
            </w:r>
          </w:p>
          <w:p w:rsidR="00BB57DA" w:rsidRPr="00452B0F" w:rsidRDefault="008E5699" w:rsidP="00BB57DA">
            <w:pPr>
              <w:numPr>
                <w:ilvl w:val="0"/>
                <w:numId w:val="13"/>
              </w:numPr>
              <w:spacing w:before="240" w:line="360" w:lineRule="auto"/>
              <w:rPr>
                <w:rFonts w:ascii="Century Gothic" w:hAnsi="Century Gothic"/>
                <w:b/>
                <w:bCs/>
              </w:rPr>
            </w:pPr>
            <w:r w:rsidRPr="00452B0F">
              <w:rPr>
                <w:rFonts w:ascii="Century Gothic" w:hAnsi="Century Gothic"/>
                <w:b/>
                <w:bCs/>
              </w:rPr>
              <w:t xml:space="preserve">Example </w:t>
            </w:r>
          </w:p>
          <w:p w:rsidR="008E5699" w:rsidRPr="00A44446" w:rsidRDefault="00F36102" w:rsidP="00BB57DA">
            <w:pPr>
              <w:spacing w:line="360" w:lineRule="auto"/>
              <w:ind w:left="720"/>
              <w:rPr>
                <w:rFonts w:ascii="Century Gothic" w:hAnsi="Century Gothic"/>
                <w:bCs/>
              </w:rPr>
            </w:pPr>
            <w:r w:rsidRPr="00A44446">
              <w:rPr>
                <w:rFonts w:ascii="Century Gothic" w:hAnsi="Century Gothic"/>
                <w:bCs/>
              </w:rPr>
              <w:t xml:space="preserve">Given the rule </w:t>
            </w:r>
            <w:r w:rsidR="008E5699" w:rsidRPr="00A44446">
              <w:rPr>
                <w:rFonts w:ascii="Century Gothic" w:hAnsi="Century Gothic"/>
                <w:bCs/>
              </w:rPr>
              <w:t>“</w:t>
            </w:r>
            <w:r w:rsidRPr="00A44446">
              <w:rPr>
                <w:rFonts w:ascii="Century Gothic" w:hAnsi="Century Gothic"/>
                <w:bCs/>
              </w:rPr>
              <w:t>Add 5 then multiply by 2 find</w:t>
            </w:r>
            <w:r w:rsidR="008E5699" w:rsidRPr="00A44446">
              <w:rPr>
                <w:rFonts w:ascii="Century Gothic" w:hAnsi="Century Gothic"/>
                <w:bCs/>
              </w:rPr>
              <w:t xml:space="preserve"> the </w:t>
            </w:r>
            <w:r w:rsidRPr="00A44446">
              <w:rPr>
                <w:rFonts w:ascii="Century Gothic" w:hAnsi="Century Gothic"/>
                <w:bCs/>
              </w:rPr>
              <w:t>first 6 terms.</w:t>
            </w:r>
            <w:r w:rsidR="008E5699" w:rsidRPr="00A44446">
              <w:rPr>
                <w:rFonts w:ascii="Century Gothic" w:hAnsi="Century Gothic"/>
                <w:bCs/>
              </w:rPr>
              <w:t>”</w:t>
            </w:r>
            <w:r w:rsidRPr="00A44446">
              <w:rPr>
                <w:rFonts w:ascii="Century Gothic" w:hAnsi="Century Gothic"/>
                <w:bCs/>
              </w:rPr>
              <w:t xml:space="preserve"> Note first term =1</w:t>
            </w:r>
            <w:r w:rsidR="008E5699" w:rsidRPr="00A44446">
              <w:rPr>
                <w:rFonts w:ascii="Century Gothic" w:hAnsi="Century Gothic"/>
                <w:bCs/>
              </w:rPr>
              <w:t>.</w:t>
            </w:r>
          </w:p>
          <w:p w:rsidR="003211D6" w:rsidRDefault="008E5699" w:rsidP="008E5699">
            <w:pPr>
              <w:ind w:left="720"/>
              <w:rPr>
                <w:rFonts w:ascii="Century Gothic" w:hAnsi="Century Gothic"/>
                <w:bCs/>
              </w:rPr>
            </w:pPr>
            <w:r w:rsidRPr="00A44446">
              <w:rPr>
                <w:rFonts w:ascii="Century Gothic" w:hAnsi="Century Gothic"/>
                <w:bCs/>
              </w:rPr>
              <w:t xml:space="preserve">1,12, </w:t>
            </w:r>
            <w:r w:rsidR="00F36102" w:rsidRPr="00A44446">
              <w:rPr>
                <w:rFonts w:ascii="Century Gothic" w:hAnsi="Century Gothic"/>
                <w:bCs/>
              </w:rPr>
              <w:t>34,</w:t>
            </w:r>
            <w:r w:rsidR="00F42E8D">
              <w:rPr>
                <w:rFonts w:ascii="Century Gothic" w:hAnsi="Century Gothic"/>
                <w:bCs/>
              </w:rPr>
              <w:t xml:space="preserve"> </w:t>
            </w:r>
            <w:r w:rsidR="00F36102" w:rsidRPr="00A44446">
              <w:rPr>
                <w:rFonts w:ascii="Century Gothic" w:hAnsi="Century Gothic"/>
                <w:bCs/>
              </w:rPr>
              <w:t>78,166,</w:t>
            </w:r>
            <w:r w:rsidR="00F42E8D">
              <w:rPr>
                <w:rFonts w:ascii="Century Gothic" w:hAnsi="Century Gothic"/>
                <w:bCs/>
              </w:rPr>
              <w:t xml:space="preserve"> </w:t>
            </w:r>
            <w:r w:rsidR="00F36102" w:rsidRPr="00A44446">
              <w:rPr>
                <w:rFonts w:ascii="Century Gothic" w:hAnsi="Century Gothic"/>
                <w:bCs/>
              </w:rPr>
              <w:t>342</w:t>
            </w:r>
          </w:p>
          <w:p w:rsidR="00F42E8D" w:rsidRPr="00A44446" w:rsidRDefault="00F42E8D" w:rsidP="008E5699">
            <w:pPr>
              <w:ind w:left="720"/>
              <w:rPr>
                <w:rFonts w:ascii="Century Gothic" w:hAnsi="Century Gothic"/>
                <w:bCs/>
              </w:rPr>
            </w:pPr>
          </w:p>
          <w:p w:rsidR="00F42E8D" w:rsidRPr="00F42E8D" w:rsidRDefault="00F42E8D" w:rsidP="00F42E8D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bCs/>
              </w:rPr>
            </w:pPr>
            <w:r w:rsidRPr="00F42E8D">
              <w:rPr>
                <w:rFonts w:ascii="Century Gothic" w:hAnsi="Century Gothic"/>
                <w:bCs/>
              </w:rPr>
              <w:lastRenderedPageBreak/>
              <w:t xml:space="preserve">You’ve learned about 2 types of </w:t>
            </w:r>
            <w:r>
              <w:rPr>
                <w:rFonts w:ascii="Century Gothic" w:hAnsi="Century Gothic"/>
                <w:bCs/>
              </w:rPr>
              <w:t xml:space="preserve">recursive </w:t>
            </w:r>
            <w:r w:rsidRPr="00F42E8D">
              <w:rPr>
                <w:rFonts w:ascii="Century Gothic" w:hAnsi="Century Gothic"/>
                <w:bCs/>
              </w:rPr>
              <w:t>sequences in your mathematical career: Arithmetic (Linear) and Geometric (Exponential). T</w:t>
            </w:r>
            <w:r w:rsidR="004E3B9C">
              <w:rPr>
                <w:rFonts w:ascii="Century Gothic" w:hAnsi="Century Gothic"/>
                <w:bCs/>
              </w:rPr>
              <w:t>oday’s focus is on linear.</w:t>
            </w:r>
          </w:p>
          <w:p w:rsidR="00F36102" w:rsidRPr="0013773E" w:rsidRDefault="00F36102" w:rsidP="0013773E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C64C10" w:rsidRPr="00C64C10" w:rsidRDefault="00496E8C" w:rsidP="00C64C10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937817">
              <w:rPr>
                <w:rFonts w:ascii="Century Gothic" w:hAnsi="Century Gothic"/>
              </w:rPr>
              <w:lastRenderedPageBreak/>
              <w:t>Coen decides to take a job with a company that sells magazine subscriptions. He is paid $20 to start selling and then earns $1.50 for each subscription he sells. Fill in the following table, showing the amount of money (</w:t>
            </w:r>
            <w:r w:rsidRPr="00937817">
              <w:rPr>
                <w:rFonts w:ascii="Century Gothic" w:hAnsi="Century Gothic"/>
                <w:b/>
                <w:bCs/>
                <w:i/>
                <w:iCs/>
              </w:rPr>
              <w:t>M</w:t>
            </w:r>
            <w:r w:rsidRPr="00937817">
              <w:rPr>
                <w:rFonts w:ascii="Century Gothic" w:hAnsi="Century Gothic"/>
              </w:rPr>
              <w:t xml:space="preserve">) Coen earns for selling </w:t>
            </w:r>
            <w:r w:rsidRPr="00937817">
              <w:rPr>
                <w:rFonts w:ascii="Century Gothic" w:hAnsi="Century Gothic"/>
                <w:b/>
                <w:bCs/>
                <w:i/>
                <w:iCs/>
              </w:rPr>
              <w:t xml:space="preserve">n </w:t>
            </w:r>
            <w:r w:rsidRPr="00937817">
              <w:rPr>
                <w:rFonts w:ascii="Century Gothic" w:hAnsi="Century Gothic"/>
              </w:rPr>
              <w:t>subscriptions.  Use the process col</w:t>
            </w:r>
            <w:r w:rsidR="00937817">
              <w:rPr>
                <w:rFonts w:ascii="Century Gothic" w:hAnsi="Century Gothic"/>
              </w:rPr>
              <w:t xml:space="preserve">umn to show </w:t>
            </w:r>
            <w:r w:rsidRPr="00937817">
              <w:rPr>
                <w:rFonts w:ascii="Century Gothic" w:hAnsi="Century Gothic"/>
              </w:rPr>
              <w:t>what is happening in each line.</w:t>
            </w:r>
          </w:p>
          <w:p w:rsidR="00496E8C" w:rsidRPr="00762453" w:rsidRDefault="00B41DB1" w:rsidP="00B11734">
            <w:pPr>
              <w:rPr>
                <w:rFonts w:ascii="Century Gothic" w:hAnsi="Century Gothic"/>
                <w:b/>
                <w:bCs/>
              </w:rPr>
            </w:pPr>
            <w:r w:rsidRPr="00762453">
              <w:rPr>
                <w:noProof/>
              </w:rPr>
              <w:drawing>
                <wp:anchor distT="0" distB="0" distL="114300" distR="114300" simplePos="0" relativeHeight="251659776" behindDoc="0" locked="0" layoutInCell="1" allowOverlap="1" wp14:anchorId="0AA1B4C1" wp14:editId="78A009E1">
                  <wp:simplePos x="0" y="0"/>
                  <wp:positionH relativeFrom="column">
                    <wp:posOffset>1004570</wp:posOffset>
                  </wp:positionH>
                  <wp:positionV relativeFrom="paragraph">
                    <wp:posOffset>53340</wp:posOffset>
                  </wp:positionV>
                  <wp:extent cx="4876800" cy="362712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76800" cy="3627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  <w:p w:rsidR="007465F8" w:rsidRPr="00762453" w:rsidRDefault="007465F8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496E8C" w:rsidRPr="00C64C10" w:rsidRDefault="00496E8C" w:rsidP="00C64C10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C64C10">
              <w:rPr>
                <w:rFonts w:ascii="Century Gothic" w:hAnsi="Century Gothic"/>
              </w:rPr>
              <w:t xml:space="preserve">Write a recursive rule </w:t>
            </w:r>
            <w:r w:rsidR="00B2546A">
              <w:rPr>
                <w:rFonts w:ascii="Century Gothic" w:hAnsi="Century Gothic"/>
              </w:rPr>
              <w:t xml:space="preserve">(formula) </w:t>
            </w:r>
            <w:r w:rsidRPr="00C64C10">
              <w:rPr>
                <w:rFonts w:ascii="Century Gothic" w:hAnsi="Century Gothic"/>
              </w:rPr>
              <w:t>using the following format for the amount of money Coen can earn selling magazine subscriptions.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  <w:position w:val="-12"/>
              </w:rPr>
              <w:object w:dxaOrig="1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8pt" o:ole="">
                  <v:imagedata r:id="rId7" o:title=""/>
                </v:shape>
                <o:OLEObject Type="Embed" ProgID="Equation.DSMT4" ShapeID="_x0000_i1025" DrawAspect="Content" ObjectID="_1577599129" r:id="rId8"/>
              </w:object>
            </w:r>
            <w:r w:rsidRPr="00762453">
              <w:rPr>
                <w:rFonts w:ascii="Century Gothic" w:hAnsi="Century Gothic"/>
              </w:rPr>
              <w:t xml:space="preserve"> ______, where n = 0, 1, 2, 3, … and M</w:t>
            </w:r>
            <w:r w:rsidRPr="00762453">
              <w:rPr>
                <w:rFonts w:ascii="Century Gothic" w:hAnsi="Century Gothic"/>
                <w:vertAlign w:val="subscript"/>
              </w:rPr>
              <w:t>0</w:t>
            </w:r>
            <w:r w:rsidRPr="00762453">
              <w:rPr>
                <w:rFonts w:ascii="Century Gothic" w:hAnsi="Century Gothic"/>
              </w:rPr>
              <w:t xml:space="preserve"> = _____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What does M</w:t>
            </w:r>
            <w:r w:rsidRPr="00762453">
              <w:rPr>
                <w:rFonts w:ascii="Century Gothic" w:hAnsi="Century Gothic"/>
                <w:vertAlign w:val="subscript"/>
              </w:rPr>
              <w:t>n+1</w:t>
            </w:r>
            <w:r w:rsidRPr="00762453">
              <w:rPr>
                <w:rFonts w:ascii="Century Gothic" w:hAnsi="Century Gothic"/>
              </w:rPr>
              <w:t xml:space="preserve"> represent?</w:t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  <w:t xml:space="preserve">What does </w:t>
            </w:r>
            <w:proofErr w:type="spellStart"/>
            <w:r w:rsidRPr="00762453">
              <w:rPr>
                <w:rFonts w:ascii="Century Gothic" w:hAnsi="Century Gothic"/>
              </w:rPr>
              <w:t>M</w:t>
            </w:r>
            <w:r w:rsidRPr="00762453">
              <w:rPr>
                <w:rFonts w:ascii="Century Gothic" w:hAnsi="Century Gothic"/>
                <w:vertAlign w:val="subscript"/>
              </w:rPr>
              <w:t>n</w:t>
            </w:r>
            <w:proofErr w:type="spellEnd"/>
            <w:r w:rsidRPr="00762453">
              <w:rPr>
                <w:rFonts w:ascii="Century Gothic" w:hAnsi="Century Gothic"/>
              </w:rPr>
              <w:t xml:space="preserve"> represent?</w:t>
            </w:r>
          </w:p>
          <w:p w:rsidR="00C00835" w:rsidRPr="00762453" w:rsidRDefault="00C00835" w:rsidP="00496E8C">
            <w:pPr>
              <w:rPr>
                <w:rFonts w:ascii="Century Gothic" w:hAnsi="Century Gothic"/>
              </w:rPr>
            </w:pPr>
          </w:p>
          <w:p w:rsidR="00C00835" w:rsidRPr="00762453" w:rsidRDefault="00C00835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496E8C" w:rsidRPr="00973BD8" w:rsidRDefault="00496E8C" w:rsidP="00973BD8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973BD8">
              <w:rPr>
                <w:rFonts w:ascii="Century Gothic" w:hAnsi="Century Gothic"/>
                <w:b/>
                <w:bCs/>
              </w:rPr>
              <w:t>REFLECTION</w:t>
            </w:r>
            <w:r w:rsidRPr="00973BD8">
              <w:rPr>
                <w:rFonts w:ascii="Century Gothic" w:hAnsi="Century Gothic"/>
              </w:rPr>
              <w:t>: The rule in Question 2 defines a term (</w:t>
            </w:r>
            <w:proofErr w:type="spellStart"/>
            <w:r w:rsidRPr="00973BD8">
              <w:rPr>
                <w:rFonts w:ascii="Century Gothic" w:hAnsi="Century Gothic"/>
                <w:b/>
                <w:bCs/>
                <w:i/>
                <w:iCs/>
              </w:rPr>
              <w:t>M</w:t>
            </w:r>
            <w:r w:rsidRPr="00973BD8">
              <w:rPr>
                <w:rFonts w:ascii="Century Gothic" w:hAnsi="Century Gothic"/>
                <w:b/>
                <w:bCs/>
                <w:i/>
                <w:iCs/>
                <w:vertAlign w:val="subscript"/>
              </w:rPr>
              <w:t>n</w:t>
            </w:r>
            <w:proofErr w:type="spellEnd"/>
            <w:r w:rsidRPr="00973BD8">
              <w:rPr>
                <w:rFonts w:ascii="Century Gothic" w:hAnsi="Century Gothic"/>
                <w:b/>
                <w:bCs/>
                <w:i/>
                <w:iCs/>
              </w:rPr>
              <w:t xml:space="preserve"> </w:t>
            </w:r>
            <w:r w:rsidRPr="00973BD8">
              <w:rPr>
                <w:rFonts w:ascii="Century Gothic" w:hAnsi="Century Gothic"/>
              </w:rPr>
              <w:t>+ 1) with respect to the term that precedes it (</w:t>
            </w:r>
            <w:proofErr w:type="spellStart"/>
            <w:r w:rsidRPr="00973BD8">
              <w:rPr>
                <w:rFonts w:ascii="Century Gothic" w:hAnsi="Century Gothic"/>
                <w:b/>
                <w:bCs/>
                <w:i/>
                <w:iCs/>
              </w:rPr>
              <w:t>M</w:t>
            </w:r>
            <w:r w:rsidRPr="00973BD8">
              <w:rPr>
                <w:rFonts w:ascii="Century Gothic" w:hAnsi="Century Gothic"/>
                <w:b/>
                <w:bCs/>
                <w:i/>
                <w:iCs/>
                <w:vertAlign w:val="subscript"/>
              </w:rPr>
              <w:t>n</w:t>
            </w:r>
            <w:proofErr w:type="spellEnd"/>
            <w:r w:rsidRPr="00973BD8">
              <w:rPr>
                <w:rFonts w:ascii="Century Gothic" w:hAnsi="Century Gothic"/>
                <w:b/>
                <w:bCs/>
                <w:i/>
                <w:iCs/>
              </w:rPr>
              <w:t>)</w:t>
            </w:r>
            <w:r w:rsidRPr="00973BD8">
              <w:rPr>
                <w:rFonts w:ascii="Century Gothic" w:hAnsi="Century Gothic"/>
              </w:rPr>
              <w:t>. Write a rule that defines a term (</w:t>
            </w:r>
            <w:proofErr w:type="spellStart"/>
            <w:r w:rsidRPr="00973BD8">
              <w:rPr>
                <w:rFonts w:ascii="Century Gothic" w:hAnsi="Century Gothic"/>
                <w:b/>
                <w:bCs/>
              </w:rPr>
              <w:t>M</w:t>
            </w:r>
            <w:r w:rsidRPr="00973BD8">
              <w:rPr>
                <w:rFonts w:ascii="Century Gothic" w:hAnsi="Century Gothic"/>
                <w:b/>
                <w:bCs/>
                <w:vertAlign w:val="subscript"/>
              </w:rPr>
              <w:t>n</w:t>
            </w:r>
            <w:proofErr w:type="spellEnd"/>
            <w:r w:rsidRPr="00973BD8">
              <w:rPr>
                <w:rFonts w:ascii="Century Gothic" w:hAnsi="Century Gothic"/>
              </w:rPr>
              <w:t>) with respect to the term that precedes it (</w:t>
            </w:r>
            <w:proofErr w:type="spellStart"/>
            <w:r w:rsidRPr="00973BD8">
              <w:rPr>
                <w:rFonts w:ascii="Century Gothic" w:hAnsi="Century Gothic"/>
                <w:b/>
                <w:bCs/>
              </w:rPr>
              <w:t>M</w:t>
            </w:r>
            <w:r w:rsidRPr="00973BD8">
              <w:rPr>
                <w:rFonts w:ascii="Century Gothic" w:hAnsi="Century Gothic"/>
                <w:b/>
                <w:bCs/>
                <w:vertAlign w:val="subscript"/>
              </w:rPr>
              <w:t>n</w:t>
            </w:r>
            <w:proofErr w:type="spellEnd"/>
            <w:r w:rsidRPr="00973BD8">
              <w:rPr>
                <w:rFonts w:ascii="Century Gothic" w:hAnsi="Century Gothic"/>
                <w:b/>
                <w:bCs/>
              </w:rPr>
              <w:t xml:space="preserve"> </w:t>
            </w:r>
            <w:r w:rsidRPr="00973BD8">
              <w:rPr>
                <w:rFonts w:ascii="Century Gothic" w:hAnsi="Century Gothic"/>
              </w:rPr>
              <w:t>– 1)? How is this rule similar to and different from the rule you wrote in Question 2?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  <w:position w:val="-12"/>
              </w:rPr>
              <w:object w:dxaOrig="1320" w:dyaOrig="360">
                <v:shape id="_x0000_i1026" type="#_x0000_t75" style="width:65.25pt;height:18pt" o:ole="">
                  <v:imagedata r:id="rId9" o:title=""/>
                </v:shape>
                <o:OLEObject Type="Embed" ProgID="Equation.DSMT4" ShapeID="_x0000_i1026" DrawAspect="Content" ObjectID="_1577599130" r:id="rId10"/>
              </w:object>
            </w:r>
            <w:r w:rsidRPr="00762453">
              <w:rPr>
                <w:rFonts w:ascii="Century Gothic" w:hAnsi="Century Gothic"/>
              </w:rPr>
              <w:t xml:space="preserve"> ______, where n = 1, 2, 3, … and M</w:t>
            </w:r>
            <w:r w:rsidRPr="00762453">
              <w:rPr>
                <w:rFonts w:ascii="Century Gothic" w:hAnsi="Century Gothic"/>
                <w:vertAlign w:val="subscript"/>
              </w:rPr>
              <w:t>0</w:t>
            </w:r>
            <w:r w:rsidRPr="00762453">
              <w:rPr>
                <w:rFonts w:ascii="Century Gothic" w:hAnsi="Century Gothic"/>
              </w:rPr>
              <w:t xml:space="preserve"> = _____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 xml:space="preserve">What does </w:t>
            </w:r>
            <w:proofErr w:type="spellStart"/>
            <w:r w:rsidRPr="00762453">
              <w:rPr>
                <w:rFonts w:ascii="Century Gothic" w:hAnsi="Century Gothic"/>
              </w:rPr>
              <w:t>M</w:t>
            </w:r>
            <w:r w:rsidRPr="00762453">
              <w:rPr>
                <w:rFonts w:ascii="Century Gothic" w:hAnsi="Century Gothic"/>
                <w:vertAlign w:val="subscript"/>
              </w:rPr>
              <w:t>n</w:t>
            </w:r>
            <w:proofErr w:type="spellEnd"/>
            <w:r w:rsidRPr="00762453">
              <w:rPr>
                <w:rFonts w:ascii="Century Gothic" w:hAnsi="Century Gothic"/>
                <w:vertAlign w:val="subscript"/>
              </w:rPr>
              <w:t xml:space="preserve"> – 1</w:t>
            </w:r>
            <w:r w:rsidRPr="00762453">
              <w:rPr>
                <w:rFonts w:ascii="Century Gothic" w:hAnsi="Century Gothic"/>
              </w:rPr>
              <w:t xml:space="preserve"> represent?</w:t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</w:r>
            <w:r w:rsidRPr="00762453">
              <w:rPr>
                <w:rFonts w:ascii="Century Gothic" w:hAnsi="Century Gothic"/>
              </w:rPr>
              <w:tab/>
              <w:t xml:space="preserve">Now what does </w:t>
            </w:r>
            <w:proofErr w:type="spellStart"/>
            <w:r w:rsidRPr="00762453">
              <w:rPr>
                <w:rFonts w:ascii="Century Gothic" w:hAnsi="Century Gothic"/>
              </w:rPr>
              <w:t>M</w:t>
            </w:r>
            <w:r w:rsidRPr="00762453">
              <w:rPr>
                <w:rFonts w:ascii="Century Gothic" w:hAnsi="Century Gothic"/>
                <w:vertAlign w:val="subscript"/>
              </w:rPr>
              <w:t>n</w:t>
            </w:r>
            <w:proofErr w:type="spellEnd"/>
            <w:r w:rsidRPr="00762453">
              <w:rPr>
                <w:rFonts w:ascii="Century Gothic" w:hAnsi="Century Gothic"/>
              </w:rPr>
              <w:t xml:space="preserve"> represent?</w:t>
            </w:r>
          </w:p>
          <w:p w:rsidR="00C00835" w:rsidRPr="00762453" w:rsidRDefault="00C00835" w:rsidP="00496E8C">
            <w:pPr>
              <w:rPr>
                <w:rFonts w:ascii="Century Gothic" w:hAnsi="Century Gothic"/>
              </w:rPr>
            </w:pPr>
          </w:p>
          <w:p w:rsidR="00E758AF" w:rsidRPr="00762453" w:rsidRDefault="00E758AF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496E8C" w:rsidRPr="00BC03D8" w:rsidRDefault="00496E8C" w:rsidP="00BC03D8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BC03D8">
              <w:rPr>
                <w:rFonts w:ascii="Century Gothic" w:hAnsi="Century Gothic"/>
              </w:rPr>
              <w:t xml:space="preserve">Write an </w:t>
            </w:r>
            <w:r w:rsidRPr="00BC03D8">
              <w:rPr>
                <w:rFonts w:ascii="Century Gothic" w:hAnsi="Century Gothic"/>
                <w:b/>
              </w:rPr>
              <w:t>explicit function rule</w:t>
            </w:r>
            <w:r w:rsidRPr="00BC03D8">
              <w:rPr>
                <w:rFonts w:ascii="Century Gothic" w:hAnsi="Century Gothic"/>
              </w:rPr>
              <w:t xml:space="preserve"> </w:t>
            </w:r>
            <w:r w:rsidR="00552176">
              <w:rPr>
                <w:rFonts w:ascii="Century Gothic" w:hAnsi="Century Gothic"/>
              </w:rPr>
              <w:t xml:space="preserve">(ex. y = mx + b) </w:t>
            </w:r>
            <w:r w:rsidRPr="00BC03D8">
              <w:rPr>
                <w:rFonts w:ascii="Century Gothic" w:hAnsi="Century Gothic"/>
              </w:rPr>
              <w:t xml:space="preserve">for the </w:t>
            </w:r>
            <w:r w:rsidRPr="00BC03D8">
              <w:rPr>
                <w:rFonts w:ascii="Century Gothic" w:hAnsi="Century Gothic"/>
                <w:b/>
                <w:bCs/>
                <w:i/>
                <w:iCs/>
              </w:rPr>
              <w:t>n</w:t>
            </w:r>
            <w:r w:rsidRPr="00BC03D8">
              <w:rPr>
                <w:rFonts w:ascii="Century Gothic" w:hAnsi="Century Gothic"/>
              </w:rPr>
              <w:t xml:space="preserve">th term in the sequence describing the amount of money Coen can earn. Describe any domain restrictions in your rule. 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  <w:t>What is the constant</w:t>
            </w:r>
            <w:r w:rsidR="00170D98" w:rsidRPr="00762453">
              <w:rPr>
                <w:rFonts w:ascii="Century Gothic" w:hAnsi="Century Gothic"/>
              </w:rPr>
              <w:t>/common</w:t>
            </w:r>
            <w:r w:rsidRPr="00762453">
              <w:rPr>
                <w:rFonts w:ascii="Century Gothic" w:hAnsi="Century Gothic"/>
              </w:rPr>
              <w:t xml:space="preserve"> difference of this function</w:t>
            </w:r>
            <w:r w:rsidR="00361307">
              <w:rPr>
                <w:rFonts w:ascii="Century Gothic" w:hAnsi="Century Gothic"/>
              </w:rPr>
              <w:t xml:space="preserve"> (aka the slope)</w:t>
            </w:r>
            <w:r w:rsidRPr="00762453">
              <w:rPr>
                <w:rFonts w:ascii="Century Gothic" w:hAnsi="Century Gothic"/>
              </w:rPr>
              <w:t>?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lastRenderedPageBreak/>
              <w:tab/>
              <w:t>What is the start value</w:t>
            </w:r>
            <w:r w:rsidR="00361307">
              <w:rPr>
                <w:rFonts w:ascii="Century Gothic" w:hAnsi="Century Gothic"/>
              </w:rPr>
              <w:t xml:space="preserve"> (aka the y-intercept/ </w:t>
            </w:r>
            <w:r w:rsidR="00552176">
              <w:rPr>
                <w:rFonts w:ascii="Century Gothic" w:hAnsi="Century Gothic"/>
              </w:rPr>
              <w:t>“</w:t>
            </w:r>
            <w:r w:rsidR="00361307">
              <w:rPr>
                <w:rFonts w:ascii="Century Gothic" w:hAnsi="Century Gothic"/>
              </w:rPr>
              <w:t>b</w:t>
            </w:r>
            <w:r w:rsidR="00552176">
              <w:rPr>
                <w:rFonts w:ascii="Century Gothic" w:hAnsi="Century Gothic"/>
              </w:rPr>
              <w:t>”</w:t>
            </w:r>
            <w:r w:rsidR="00361307">
              <w:rPr>
                <w:rFonts w:ascii="Century Gothic" w:hAnsi="Century Gothic"/>
              </w:rPr>
              <w:t xml:space="preserve"> value)</w:t>
            </w:r>
            <w:r w:rsidRPr="00762453">
              <w:rPr>
                <w:rFonts w:ascii="Century Gothic" w:hAnsi="Century Gothic"/>
              </w:rPr>
              <w:t>?</w:t>
            </w:r>
          </w:p>
          <w:p w:rsidR="00496E8C" w:rsidRPr="00762453" w:rsidRDefault="00496E8C" w:rsidP="00496E8C">
            <w:pPr>
              <w:rPr>
                <w:rFonts w:ascii="Century Gothic" w:hAnsi="Century Gothic"/>
              </w:rPr>
            </w:pPr>
          </w:p>
          <w:p w:rsidR="00496E8C" w:rsidRDefault="00294DDA" w:rsidP="00496E8C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ab/>
            </w:r>
            <w:r w:rsidR="00E758AF" w:rsidRPr="00762453">
              <w:rPr>
                <w:rFonts w:ascii="Century Gothic" w:hAnsi="Century Gothic"/>
              </w:rPr>
              <w:t xml:space="preserve">Explicit Function Rule for Arithmetic Sequences:  </w:t>
            </w:r>
            <w:r w:rsidR="007465F8" w:rsidRPr="00762453">
              <w:rPr>
                <w:rFonts w:ascii="Century Gothic" w:hAnsi="Century Gothic"/>
                <w:position w:val="-14"/>
              </w:rPr>
              <w:object w:dxaOrig="3700" w:dyaOrig="380">
                <v:shape id="_x0000_i1027" type="#_x0000_t75" style="width:184.5pt;height:19.5pt" o:ole="">
                  <v:imagedata r:id="rId11" o:title=""/>
                </v:shape>
                <o:OLEObject Type="Embed" ProgID="Equation.DSMT4" ShapeID="_x0000_i1027" DrawAspect="Content" ObjectID="_1577599131" r:id="rId12"/>
              </w:object>
            </w:r>
          </w:p>
          <w:p w:rsidR="00F066B7" w:rsidRPr="00762453" w:rsidRDefault="00F066B7" w:rsidP="00496E8C">
            <w:pPr>
              <w:rPr>
                <w:rFonts w:ascii="Century Gothic" w:hAnsi="Century Gothic"/>
              </w:rPr>
            </w:pPr>
          </w:p>
          <w:p w:rsidR="007E789A" w:rsidRPr="00762453" w:rsidRDefault="007E789A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E758AF" w:rsidRPr="00CF2612" w:rsidRDefault="00E758AF" w:rsidP="00CF2612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CF2612">
              <w:rPr>
                <w:rFonts w:ascii="Century Gothic" w:hAnsi="Century Gothic"/>
              </w:rPr>
              <w:lastRenderedPageBreak/>
              <w:t>Describe the scatterplot shown.  Be sure to include form, direction, and relative strength in your description.</w:t>
            </w:r>
          </w:p>
          <w:p w:rsidR="00496E8C" w:rsidRPr="00762453" w:rsidRDefault="00E758AF" w:rsidP="00B11734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  <w:noProof/>
              </w:rPr>
              <w:drawing>
                <wp:inline distT="0" distB="0" distL="0" distR="0" wp14:anchorId="30B55372" wp14:editId="374F1009">
                  <wp:extent cx="2794000" cy="2095500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8203" cy="2098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6E8C" w:rsidRPr="00762453" w:rsidTr="00452B0F">
        <w:tc>
          <w:tcPr>
            <w:tcW w:w="10790" w:type="dxa"/>
          </w:tcPr>
          <w:p w:rsidR="00E758AF" w:rsidRPr="00242F79" w:rsidRDefault="00E758AF" w:rsidP="00242F79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242F79">
              <w:rPr>
                <w:rFonts w:ascii="Century Gothic" w:hAnsi="Century Gothic"/>
              </w:rPr>
              <w:t xml:space="preserve">How much does Coen earn if he sells 100 magazine subscriptions? </w:t>
            </w: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762453" w:rsidRDefault="00CF2B15" w:rsidP="00E758AF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id you use the</w:t>
            </w:r>
            <w:r w:rsidR="009F7621">
              <w:rPr>
                <w:rFonts w:ascii="Century Gothic" w:hAnsi="Century Gothic"/>
              </w:rPr>
              <w:t xml:space="preserve"> explicit or </w:t>
            </w:r>
            <w:r>
              <w:rPr>
                <w:rFonts w:ascii="Century Gothic" w:hAnsi="Century Gothic"/>
              </w:rPr>
              <w:t xml:space="preserve">the </w:t>
            </w:r>
            <w:r w:rsidR="009F7621">
              <w:rPr>
                <w:rFonts w:ascii="Century Gothic" w:hAnsi="Century Gothic"/>
              </w:rPr>
              <w:t>recursive</w:t>
            </w:r>
            <w:r>
              <w:rPr>
                <w:rFonts w:ascii="Century Gothic" w:hAnsi="Century Gothic"/>
              </w:rPr>
              <w:t xml:space="preserve"> rule</w:t>
            </w:r>
            <w:r w:rsidR="00E758AF" w:rsidRPr="00762453">
              <w:rPr>
                <w:rFonts w:ascii="Century Gothic" w:hAnsi="Century Gothic"/>
              </w:rPr>
              <w:t xml:space="preserve"> to answer this question? </w:t>
            </w: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  <w:r w:rsidRPr="00762453">
              <w:rPr>
                <w:rFonts w:ascii="Century Gothic" w:hAnsi="Century Gothic"/>
              </w:rPr>
              <w:t>Why did you choose that rule?</w:t>
            </w:r>
          </w:p>
          <w:p w:rsidR="007E789A" w:rsidRPr="00762453" w:rsidRDefault="007E789A" w:rsidP="00E758AF">
            <w:pPr>
              <w:rPr>
                <w:rFonts w:ascii="Century Gothic" w:hAnsi="Century Gothic"/>
              </w:rPr>
            </w:pPr>
          </w:p>
          <w:p w:rsidR="00496E8C" w:rsidRPr="00762453" w:rsidRDefault="00496E8C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883809" w:rsidRDefault="00E758AF" w:rsidP="00883809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 xml:space="preserve">Coen is trying to earn enough money to buy a new MP3 player. He needs $225 to cover the cost and tax on the MP3 player. </w:t>
            </w:r>
          </w:p>
          <w:p w:rsidR="00883809" w:rsidRDefault="00E758AF" w:rsidP="00883809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 xml:space="preserve">How many magazine subscriptions does Coen need to sell to buy his new MP3 player? Justify your answer. </w:t>
            </w:r>
          </w:p>
          <w:p w:rsidR="00883809" w:rsidRDefault="00883809" w:rsidP="00883809">
            <w:pPr>
              <w:pStyle w:val="ListParagraph"/>
              <w:rPr>
                <w:rFonts w:ascii="Century Gothic" w:hAnsi="Century Gothic"/>
              </w:rPr>
            </w:pPr>
          </w:p>
          <w:p w:rsidR="00883809" w:rsidRDefault="00883809" w:rsidP="00883809">
            <w:pPr>
              <w:pStyle w:val="ListParagraph"/>
              <w:rPr>
                <w:rFonts w:ascii="Century Gothic" w:hAnsi="Century Gothic"/>
              </w:rPr>
            </w:pPr>
          </w:p>
          <w:p w:rsidR="00E758AF" w:rsidRPr="00883809" w:rsidRDefault="00E758AF" w:rsidP="00883809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>Which rule did you use to answer this question? Why did you choose that rule?</w:t>
            </w:r>
          </w:p>
          <w:p w:rsidR="00E758AF" w:rsidRPr="00762453" w:rsidRDefault="00E758AF" w:rsidP="00B11734">
            <w:pPr>
              <w:rPr>
                <w:rFonts w:ascii="Century Gothic" w:hAnsi="Century Gothic"/>
                <w:b/>
                <w:bCs/>
              </w:rPr>
            </w:pPr>
          </w:p>
          <w:p w:rsidR="00E758AF" w:rsidRPr="00762453" w:rsidRDefault="00E758AF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  <w:tr w:rsidR="00496E8C" w:rsidRPr="00762453" w:rsidTr="00452B0F">
        <w:tc>
          <w:tcPr>
            <w:tcW w:w="10790" w:type="dxa"/>
          </w:tcPr>
          <w:p w:rsidR="00E758AF" w:rsidRPr="00883809" w:rsidRDefault="00E758AF" w:rsidP="00883809">
            <w:pPr>
              <w:pStyle w:val="ListParagraph"/>
              <w:numPr>
                <w:ilvl w:val="0"/>
                <w:numId w:val="16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 xml:space="preserve">Your phone service allows you to add international long distance to your phone. The cost is a $5 flat fee each month and 3¢ a minute for calls made. </w:t>
            </w: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883809" w:rsidRDefault="00E758AF" w:rsidP="00883809">
            <w:pPr>
              <w:pStyle w:val="ListParagraph"/>
              <w:numPr>
                <w:ilvl w:val="0"/>
                <w:numId w:val="18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 xml:space="preserve">Write a recursive rule describing your monthly cost for international calls. </w:t>
            </w: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762453" w:rsidRDefault="00E758AF" w:rsidP="00E758AF">
            <w:pPr>
              <w:rPr>
                <w:rFonts w:ascii="Century Gothic" w:hAnsi="Century Gothic"/>
              </w:rPr>
            </w:pPr>
          </w:p>
          <w:p w:rsidR="00E758AF" w:rsidRPr="00883809" w:rsidRDefault="00E758AF" w:rsidP="00883809">
            <w:pPr>
              <w:pStyle w:val="ListParagraph"/>
              <w:numPr>
                <w:ilvl w:val="0"/>
                <w:numId w:val="18"/>
              </w:numPr>
              <w:rPr>
                <w:rFonts w:ascii="Century Gothic" w:hAnsi="Century Gothic"/>
              </w:rPr>
            </w:pPr>
            <w:r w:rsidRPr="00883809">
              <w:rPr>
                <w:rFonts w:ascii="Century Gothic" w:hAnsi="Century Gothic"/>
              </w:rPr>
              <w:t xml:space="preserve">Write an explicit rule for the </w:t>
            </w:r>
            <w:r w:rsidRPr="00883809">
              <w:rPr>
                <w:rFonts w:ascii="Century Gothic" w:hAnsi="Century Gothic"/>
                <w:b/>
                <w:bCs/>
                <w:i/>
                <w:iCs/>
              </w:rPr>
              <w:t xml:space="preserve">n </w:t>
            </w:r>
            <w:r w:rsidRPr="00883809">
              <w:rPr>
                <w:rFonts w:ascii="Century Gothic" w:hAnsi="Century Gothic"/>
              </w:rPr>
              <w:t>minutes of calls made in a month.</w:t>
            </w:r>
          </w:p>
          <w:p w:rsidR="00496E8C" w:rsidRPr="00762453" w:rsidRDefault="00496E8C" w:rsidP="00B11734">
            <w:pPr>
              <w:rPr>
                <w:rFonts w:ascii="Century Gothic" w:hAnsi="Century Gothic"/>
                <w:b/>
                <w:bCs/>
              </w:rPr>
            </w:pPr>
          </w:p>
          <w:p w:rsidR="00E758AF" w:rsidRPr="00762453" w:rsidRDefault="00E758AF" w:rsidP="00B11734">
            <w:pPr>
              <w:rPr>
                <w:rFonts w:ascii="Century Gothic" w:hAnsi="Century Gothic"/>
                <w:b/>
                <w:bCs/>
              </w:rPr>
            </w:pPr>
          </w:p>
          <w:p w:rsidR="007E789A" w:rsidRPr="00762453" w:rsidRDefault="007E789A" w:rsidP="00B11734">
            <w:pPr>
              <w:rPr>
                <w:rFonts w:ascii="Century Gothic" w:hAnsi="Century Gothic"/>
                <w:b/>
                <w:bCs/>
              </w:rPr>
            </w:pPr>
          </w:p>
        </w:tc>
      </w:tr>
    </w:tbl>
    <w:p w:rsidR="006B1475" w:rsidRPr="00762453" w:rsidRDefault="006B1475" w:rsidP="006B1475">
      <w:pPr>
        <w:spacing w:after="0"/>
        <w:rPr>
          <w:rFonts w:ascii="Century Gothic" w:hAnsi="Century Gothic"/>
        </w:rPr>
      </w:pPr>
    </w:p>
    <w:sectPr w:rsidR="006B1475" w:rsidRPr="00762453" w:rsidSect="0060274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F42C9"/>
    <w:multiLevelType w:val="hybridMultilevel"/>
    <w:tmpl w:val="7CD200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74013E"/>
    <w:multiLevelType w:val="hybridMultilevel"/>
    <w:tmpl w:val="925C428A"/>
    <w:lvl w:ilvl="0" w:tplc="504E4E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A6696"/>
    <w:multiLevelType w:val="hybridMultilevel"/>
    <w:tmpl w:val="B3BC9F58"/>
    <w:lvl w:ilvl="0" w:tplc="9134E942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D2F474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E303726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42E1448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BEC6EFC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B56EBC8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F040164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10265EE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AB06992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 w15:restartNumberingAfterBreak="0">
    <w:nsid w:val="0FE20221"/>
    <w:multiLevelType w:val="hybridMultilevel"/>
    <w:tmpl w:val="D6E473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2C5742"/>
    <w:multiLevelType w:val="hybridMultilevel"/>
    <w:tmpl w:val="6F245212"/>
    <w:lvl w:ilvl="0" w:tplc="D25498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BEC40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B54DC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9E01CA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68E98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F2449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DD028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09635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03294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2D77958"/>
    <w:multiLevelType w:val="hybridMultilevel"/>
    <w:tmpl w:val="DBAAB36C"/>
    <w:lvl w:ilvl="0" w:tplc="B0D08918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1D42EB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8D22BAC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00E5842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3BA2DC2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D8E4E62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7630AF00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12C4092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350A562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 w15:restartNumberingAfterBreak="0">
    <w:nsid w:val="23965953"/>
    <w:multiLevelType w:val="hybridMultilevel"/>
    <w:tmpl w:val="20748E3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B33D0F"/>
    <w:multiLevelType w:val="hybridMultilevel"/>
    <w:tmpl w:val="6F3CAFFC"/>
    <w:lvl w:ilvl="0" w:tplc="CCA0CBE4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198EA0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18441E6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110BE06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042A13C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D24561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578215A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642890E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8D0B5D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8" w15:restartNumberingAfterBreak="0">
    <w:nsid w:val="2ECB6546"/>
    <w:multiLevelType w:val="hybridMultilevel"/>
    <w:tmpl w:val="D1CE667C"/>
    <w:lvl w:ilvl="0" w:tplc="FB408E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41017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88C4D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2A4C9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D6044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65A12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FC21D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6B4F7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6E6E3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3B212647"/>
    <w:multiLevelType w:val="hybridMultilevel"/>
    <w:tmpl w:val="74B483AC"/>
    <w:lvl w:ilvl="0" w:tplc="BE6E2638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73EE2C6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48CE65A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536B93E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05873A6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168CCE6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64A10C0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C54E270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5DE5AA0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 w15:restartNumberingAfterBreak="0">
    <w:nsid w:val="4D8939D5"/>
    <w:multiLevelType w:val="hybridMultilevel"/>
    <w:tmpl w:val="AADE7F8E"/>
    <w:lvl w:ilvl="0" w:tplc="F0048CE2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541894DA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2C4FB72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2363878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60AA95C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CAE285C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1D6B34A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8841142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4BB1E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 w15:restartNumberingAfterBreak="0">
    <w:nsid w:val="4E1C5279"/>
    <w:multiLevelType w:val="hybridMultilevel"/>
    <w:tmpl w:val="4DE6D6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3812E4"/>
    <w:multiLevelType w:val="hybridMultilevel"/>
    <w:tmpl w:val="ED08CB2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98EA0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18441E6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110BE06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042A13C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D24561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578215A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642890E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8D0B5D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3" w15:restartNumberingAfterBreak="0">
    <w:nsid w:val="60EF0E38"/>
    <w:multiLevelType w:val="hybridMultilevel"/>
    <w:tmpl w:val="63B228A6"/>
    <w:lvl w:ilvl="0" w:tplc="B672D88A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72E93FE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DD0293C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CDE036A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3EECE98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2563B66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6725DB6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7BC8E9C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BE2BAD0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 w15:restartNumberingAfterBreak="0">
    <w:nsid w:val="61281622"/>
    <w:multiLevelType w:val="hybridMultilevel"/>
    <w:tmpl w:val="7DFCA858"/>
    <w:lvl w:ilvl="0" w:tplc="E5882448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2F6A4744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938E46E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2F24B24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B5485CA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EBA0F42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E125262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81C9A72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D48D8C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 w15:restartNumberingAfterBreak="0">
    <w:nsid w:val="624413A6"/>
    <w:multiLevelType w:val="hybridMultilevel"/>
    <w:tmpl w:val="F3824272"/>
    <w:lvl w:ilvl="0" w:tplc="6A9C6FE8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D7A3E1E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5EE7A2E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63C0B38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97E7174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59AD464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172D122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07AF8BA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94E28A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6" w15:restartNumberingAfterBreak="0">
    <w:nsid w:val="756F61EA"/>
    <w:multiLevelType w:val="hybridMultilevel"/>
    <w:tmpl w:val="70F61C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9201B3"/>
    <w:multiLevelType w:val="hybridMultilevel"/>
    <w:tmpl w:val="A6FC8158"/>
    <w:lvl w:ilvl="0" w:tplc="91665970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4E6D2B0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548FE50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E9CCB02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418AB68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70AC6B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05DE98AC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4D40706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47A1C4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10"/>
  </w:num>
  <w:num w:numId="2">
    <w:abstractNumId w:val="17"/>
  </w:num>
  <w:num w:numId="3">
    <w:abstractNumId w:val="13"/>
  </w:num>
  <w:num w:numId="4">
    <w:abstractNumId w:val="14"/>
  </w:num>
  <w:num w:numId="5">
    <w:abstractNumId w:val="2"/>
  </w:num>
  <w:num w:numId="6">
    <w:abstractNumId w:val="7"/>
  </w:num>
  <w:num w:numId="7">
    <w:abstractNumId w:val="5"/>
  </w:num>
  <w:num w:numId="8">
    <w:abstractNumId w:val="15"/>
  </w:num>
  <w:num w:numId="9">
    <w:abstractNumId w:val="9"/>
  </w:num>
  <w:num w:numId="10">
    <w:abstractNumId w:val="12"/>
  </w:num>
  <w:num w:numId="11">
    <w:abstractNumId w:val="6"/>
  </w:num>
  <w:num w:numId="12">
    <w:abstractNumId w:val="11"/>
  </w:num>
  <w:num w:numId="13">
    <w:abstractNumId w:val="8"/>
  </w:num>
  <w:num w:numId="14">
    <w:abstractNumId w:val="4"/>
  </w:num>
  <w:num w:numId="15">
    <w:abstractNumId w:val="0"/>
  </w:num>
  <w:num w:numId="16">
    <w:abstractNumId w:val="1"/>
  </w:num>
  <w:num w:numId="17">
    <w:abstractNumId w:val="16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734"/>
    <w:rsid w:val="00023439"/>
    <w:rsid w:val="00117A8C"/>
    <w:rsid w:val="0013773E"/>
    <w:rsid w:val="00170D98"/>
    <w:rsid w:val="001C0BDA"/>
    <w:rsid w:val="0021227A"/>
    <w:rsid w:val="00242F79"/>
    <w:rsid w:val="00294DDA"/>
    <w:rsid w:val="003211D6"/>
    <w:rsid w:val="00361307"/>
    <w:rsid w:val="003B6C6D"/>
    <w:rsid w:val="00452B0F"/>
    <w:rsid w:val="00481942"/>
    <w:rsid w:val="00496E8C"/>
    <w:rsid w:val="004C33F8"/>
    <w:rsid w:val="004E3443"/>
    <w:rsid w:val="004E3B9C"/>
    <w:rsid w:val="00552176"/>
    <w:rsid w:val="0060274D"/>
    <w:rsid w:val="0069568B"/>
    <w:rsid w:val="006B1475"/>
    <w:rsid w:val="006D0291"/>
    <w:rsid w:val="007465F8"/>
    <w:rsid w:val="00747B8F"/>
    <w:rsid w:val="00762453"/>
    <w:rsid w:val="007E789A"/>
    <w:rsid w:val="00876417"/>
    <w:rsid w:val="00876442"/>
    <w:rsid w:val="00883809"/>
    <w:rsid w:val="008B0A27"/>
    <w:rsid w:val="008E5699"/>
    <w:rsid w:val="009342FC"/>
    <w:rsid w:val="00937817"/>
    <w:rsid w:val="0095241B"/>
    <w:rsid w:val="00973BD8"/>
    <w:rsid w:val="009D3C7C"/>
    <w:rsid w:val="009E79BC"/>
    <w:rsid w:val="009F7621"/>
    <w:rsid w:val="00A245E5"/>
    <w:rsid w:val="00A44446"/>
    <w:rsid w:val="00AC3C68"/>
    <w:rsid w:val="00AD0AFA"/>
    <w:rsid w:val="00B06A81"/>
    <w:rsid w:val="00B11734"/>
    <w:rsid w:val="00B2546A"/>
    <w:rsid w:val="00B41DB1"/>
    <w:rsid w:val="00B5645C"/>
    <w:rsid w:val="00BB57DA"/>
    <w:rsid w:val="00BC03D8"/>
    <w:rsid w:val="00BF4FDA"/>
    <w:rsid w:val="00C00835"/>
    <w:rsid w:val="00C64C10"/>
    <w:rsid w:val="00C82C1E"/>
    <w:rsid w:val="00CF2612"/>
    <w:rsid w:val="00CF2B15"/>
    <w:rsid w:val="00D102EE"/>
    <w:rsid w:val="00D179A7"/>
    <w:rsid w:val="00DB26A7"/>
    <w:rsid w:val="00DE1AFF"/>
    <w:rsid w:val="00DF38DC"/>
    <w:rsid w:val="00E758AF"/>
    <w:rsid w:val="00E948F9"/>
    <w:rsid w:val="00E96BB5"/>
    <w:rsid w:val="00F066B7"/>
    <w:rsid w:val="00F36102"/>
    <w:rsid w:val="00F42E8D"/>
    <w:rsid w:val="00F50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9991A03-5166-4EA6-AAF1-BD57776B5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2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2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179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645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008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195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869278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72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829027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59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053620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78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16859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2685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780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15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917425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9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571881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83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5555">
          <w:marLeft w:val="7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06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2436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63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615301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1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60067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578273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63</Words>
  <Characters>378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4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Gialenios, Felicia</cp:lastModifiedBy>
  <cp:revision>3</cp:revision>
  <cp:lastPrinted>2013-12-03T12:20:00Z</cp:lastPrinted>
  <dcterms:created xsi:type="dcterms:W3CDTF">2018-01-11T16:10:00Z</dcterms:created>
  <dcterms:modified xsi:type="dcterms:W3CDTF">2018-01-16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